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>STYLEREF 1 \s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 w:rsidR="008B526D">
        <w:t>.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 xml:space="preserve">SEQ </w:instrText>
      </w:r>
      <w:r w:rsidR="008B526D">
        <w:rPr>
          <w:rFonts w:hint="eastAsia"/>
        </w:rPr>
        <w:instrText>图</w:instrText>
      </w:r>
      <w:r w:rsidR="008B526D">
        <w:rPr>
          <w:rFonts w:hint="eastAsia"/>
        </w:rPr>
        <w:instrText xml:space="preserve"> \* ARABIC \s 1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7" o:title=""/>
                </v:shape>
                <o:OLEObject Type="Embed" ProgID="Equation.DSMT4" ShapeID="_x0000_i1025" DrawAspect="Content" ObjectID="_1543092973" r:id="rId8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75pt;height:11.25pt" o:ole="">
                  <v:imagedata r:id="rId9" o:title=""/>
                </v:shape>
                <o:OLEObject Type="Embed" ProgID="Equation.DSMT4" ShapeID="_x0000_i1026" DrawAspect="Content" ObjectID="_1543092974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75pt;height:14.25pt" o:ole="">
                  <v:imagedata r:id="rId11" o:title=""/>
                </v:shape>
                <o:OLEObject Type="Embed" ProgID="Equation.DSMT4" ShapeID="_x0000_i1027" DrawAspect="Content" ObjectID="_1543092975" r:id="rId12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13" o:title=""/>
                </v:shape>
                <o:OLEObject Type="Embed" ProgID="Equation.DSMT4" ShapeID="_x0000_i1028" DrawAspect="Content" ObjectID="_1543092976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75pt;height:12.75pt" o:ole="">
                  <v:imagedata r:id="rId15" o:title=""/>
                </v:shape>
                <o:OLEObject Type="Embed" ProgID="Equation.DSMT4" ShapeID="_x0000_i1029" DrawAspect="Content" ObjectID="_1543092977" r:id="rId16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7" o:title=""/>
                </v:shape>
                <o:OLEObject Type="Embed" ProgID="Equation.DSMT4" ShapeID="_x0000_i1030" DrawAspect="Content" ObjectID="_1543092978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19" o:title=""/>
                </v:shape>
                <o:OLEObject Type="Embed" ProgID="Equation.DSMT4" ShapeID="_x0000_i1031" DrawAspect="Content" ObjectID="_1543092979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75pt;height:14.25pt" o:ole="">
                  <v:imagedata r:id="rId21" o:title=""/>
                </v:shape>
                <o:OLEObject Type="Embed" ProgID="Equation.DSMT4" ShapeID="_x0000_i1032" DrawAspect="Content" ObjectID="_1543092980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204C7C" w:rsidRDefault="00FF5C6A" w:rsidP="00204C7C">
      <w:pPr>
        <w:pStyle w:val="a6"/>
        <w:numPr>
          <w:ilvl w:val="0"/>
          <w:numId w:val="2"/>
        </w:numPr>
        <w:ind w:firstLineChars="0"/>
      </w:pPr>
      <w:r w:rsidRPr="004C668C">
        <w:rPr>
          <w:position w:val="-6"/>
        </w:rPr>
        <w:object w:dxaOrig="200" w:dyaOrig="279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543092981" r:id="rId24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39161D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75pt;height:14.25pt" o:ole="">
            <v:imagedata r:id="rId21" o:title=""/>
          </v:shape>
          <o:OLEObject Type="Embed" ProgID="Equation.DSMT4" ShapeID="_x0000_i1034" DrawAspect="Content" ObjectID="_1543092982" r:id="rId25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75pt;height:11.25pt" o:ole="">
            <v:imagedata r:id="rId19" o:title=""/>
          </v:shape>
          <o:OLEObject Type="Embed" ProgID="Equation.DSMT4" ShapeID="_x0000_i1035" DrawAspect="Content" ObjectID="_1543092983" r:id="rId26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75pt;height:11.25pt" o:ole="">
            <v:imagedata r:id="rId19" o:title=""/>
          </v:shape>
          <o:OLEObject Type="Embed" ProgID="Equation.DSMT4" ShapeID="_x0000_i1036" DrawAspect="Content" ObjectID="_1543092984" r:id="rId27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75pt;height:14.25pt" o:ole="">
            <v:imagedata r:id="rId21" o:title=""/>
          </v:shape>
          <o:OLEObject Type="Embed" ProgID="Equation.DSMT4" ShapeID="_x0000_i1037" DrawAspect="Content" ObjectID="_1543092985" r:id="rId28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75pt;height:14.25pt" o:ole="">
            <v:imagedata r:id="rId21" o:title=""/>
          </v:shape>
          <o:OLEObject Type="Embed" ProgID="Equation.DSMT4" ShapeID="_x0000_i1038" DrawAspect="Content" ObjectID="_1543092986" r:id="rId29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75pt;height:11.25pt" o:ole="">
            <v:imagedata r:id="rId19" o:title=""/>
          </v:shape>
          <o:OLEObject Type="Embed" ProgID="Equation.DSMT4" ShapeID="_x0000_i1039" DrawAspect="Content" ObjectID="_1543092987" r:id="rId30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25pt;height:14.25pt" o:ole="">
                  <v:imagedata r:id="rId32" o:title=""/>
                </v:shape>
                <o:OLEObject Type="Embed" ProgID="Equation.DSMT4" ShapeID="_x0000_i1040" DrawAspect="Content" ObjectID="_1543092988" r:id="rId3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4" o:title=""/>
                </v:shape>
                <o:OLEObject Type="Embed" ProgID="Equation.DSMT4" ShapeID="_x0000_i1041" DrawAspect="Content" ObjectID="_1543092989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75pt;height:20.25pt" o:ole="">
                  <v:imagedata r:id="rId36" o:title=""/>
                </v:shape>
                <o:OLEObject Type="Embed" ProgID="Equation.DSMT4" ShapeID="_x0000_i1042" DrawAspect="Content" ObjectID="_1543092990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25pt;height:33pt" o:ole="">
                  <v:imagedata r:id="rId38" o:title=""/>
                </v:shape>
                <o:OLEObject Type="Embed" ProgID="Equation.DSMT4" ShapeID="_x0000_i1043" DrawAspect="Content" ObjectID="_1543092991" r:id="rId39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2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0.75pt" o:ole="">
                  <v:imagedata r:id="rId40" o:title=""/>
                </v:shape>
                <o:OLEObject Type="Embed" ProgID="Equation.DSMT4" ShapeID="_x0000_i1044" DrawAspect="Content" ObjectID="_1543092992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3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50145E" w:rsidP="00560A95">
            <w:pPr>
              <w:jc w:val="center"/>
            </w:pPr>
            <w:r w:rsidRPr="0050145E">
              <w:rPr>
                <w:position w:val="-14"/>
              </w:rPr>
              <w:object w:dxaOrig="2840" w:dyaOrig="380">
                <v:shape id="_x0000_i1045" type="#_x0000_t75" style="width:141.75pt;height:18.75pt" o:ole="">
                  <v:imagedata r:id="rId42" o:title=""/>
                </v:shape>
                <o:OLEObject Type="Embed" ProgID="Equation.DSMT4" ShapeID="_x0000_i1045" DrawAspect="Content" ObjectID="_1543092993" r:id="rId43"/>
              </w:object>
            </w:r>
            <w:bookmarkStart w:id="4" w:name="_GoBack"/>
            <w:bookmarkEnd w:id="4"/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50145E" w:rsidRPr="0013383F" w:rsidRDefault="0050145E" w:rsidP="004E31CA">
      <w:pPr>
        <w:rPr>
          <w:rFonts w:hint="eastAsia"/>
        </w:rPr>
      </w:pPr>
    </w:p>
    <w:p w:rsidR="006065F4" w:rsidRPr="009E57EF" w:rsidRDefault="006065F4" w:rsidP="009E57EF">
      <w:pPr>
        <w:pStyle w:val="10"/>
      </w:pPr>
    </w:p>
    <w:sectPr w:rsidR="006065F4" w:rsidRPr="009E57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6C64FB"/>
    <w:multiLevelType w:val="hybridMultilevel"/>
    <w:tmpl w:val="3B2A37D4"/>
    <w:lvl w:ilvl="0" w:tplc="147C5C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1EB1AE6"/>
    <w:multiLevelType w:val="hybridMultilevel"/>
    <w:tmpl w:val="756C3724"/>
    <w:lvl w:ilvl="0" w:tplc="C43CD1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670B4"/>
    <w:rsid w:val="0008781B"/>
    <w:rsid w:val="000D3B96"/>
    <w:rsid w:val="0013383F"/>
    <w:rsid w:val="00162EFF"/>
    <w:rsid w:val="00204C7C"/>
    <w:rsid w:val="0024513F"/>
    <w:rsid w:val="002C5349"/>
    <w:rsid w:val="00312D53"/>
    <w:rsid w:val="0039161D"/>
    <w:rsid w:val="00423F00"/>
    <w:rsid w:val="004346D0"/>
    <w:rsid w:val="00487367"/>
    <w:rsid w:val="004C564C"/>
    <w:rsid w:val="004C668C"/>
    <w:rsid w:val="004E31CA"/>
    <w:rsid w:val="004F777E"/>
    <w:rsid w:val="0050145E"/>
    <w:rsid w:val="005F36DC"/>
    <w:rsid w:val="006065F4"/>
    <w:rsid w:val="00635DFD"/>
    <w:rsid w:val="00636F8D"/>
    <w:rsid w:val="007723CA"/>
    <w:rsid w:val="0078346F"/>
    <w:rsid w:val="007E6601"/>
    <w:rsid w:val="00824B11"/>
    <w:rsid w:val="00840B4B"/>
    <w:rsid w:val="00864240"/>
    <w:rsid w:val="00886642"/>
    <w:rsid w:val="008A2644"/>
    <w:rsid w:val="008B526D"/>
    <w:rsid w:val="008C03A9"/>
    <w:rsid w:val="008D3072"/>
    <w:rsid w:val="00926E0D"/>
    <w:rsid w:val="009E57EF"/>
    <w:rsid w:val="00A00D76"/>
    <w:rsid w:val="00A313ED"/>
    <w:rsid w:val="00A416A0"/>
    <w:rsid w:val="00A67DDC"/>
    <w:rsid w:val="00AA373E"/>
    <w:rsid w:val="00AB0FB5"/>
    <w:rsid w:val="00AD7495"/>
    <w:rsid w:val="00B61EFA"/>
    <w:rsid w:val="00B925DF"/>
    <w:rsid w:val="00BB63CD"/>
    <w:rsid w:val="00BE5E71"/>
    <w:rsid w:val="00C64110"/>
    <w:rsid w:val="00CA571D"/>
    <w:rsid w:val="00CC5AC5"/>
    <w:rsid w:val="00CC6B9C"/>
    <w:rsid w:val="00CE2470"/>
    <w:rsid w:val="00CF4A1F"/>
    <w:rsid w:val="00D322A4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1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30D3BA-9456-420C-99A1-B8D861EAD4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3</Pages>
  <Words>255</Words>
  <Characters>1460</Characters>
  <Application>Microsoft Office Word</Application>
  <DocSecurity>0</DocSecurity>
  <Lines>12</Lines>
  <Paragraphs>3</Paragraphs>
  <ScaleCrop>false</ScaleCrop>
  <Company>Microsoft</Company>
  <LinksUpToDate>false</LinksUpToDate>
  <CharactersWithSpaces>1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38</cp:revision>
  <dcterms:created xsi:type="dcterms:W3CDTF">2016-12-12T12:25:00Z</dcterms:created>
  <dcterms:modified xsi:type="dcterms:W3CDTF">2016-12-12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